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F58E64-7C2F-4BB2-9B08-660FADE6D5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90DF48-A0CC-4B34-A31D-B89C8DE91A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1D7041-BD84-4C58-9A8A-56509017B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5EE3C4-4E93-4B26-9622-7BF68A689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54D8F2-C05E-468E-8967-D0B154668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67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097002-691C-41EE-8DA3-C9B6D8DCE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660B77-C632-436A-B884-132BF4D177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E004A10-3A1D-4E8B-8428-7B5CA57DE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1BF833-13FF-42F8-8C5D-EB84FCB8B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BA0C37-E675-4454-A3CF-691DE3F5C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233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28E743C-F074-43BA-97BB-4CDC750A8B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F2DB3B8-6653-4AD7-A948-0FE0AC09C3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C80D93-1256-4394-9881-46E2CC162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AF87BE-FFA3-4F8D-8405-684A83254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40C1CF-875F-4163-A863-DA14AA88C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235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9C70D4-A24C-46B3-AD5E-5BCC862A4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3F5BFF-F428-43A3-8074-FEE294F0A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09937C-5315-472D-8FB0-A43CBF38A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7B4588-9756-49AD-9C9A-10777F81C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4FB092-C488-49E3-BD55-9B1BE8B93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154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6F296A-8033-49F1-A133-F0DBDD891C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4986C5-E765-492F-AD32-3FD167365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EC00CFF-C524-4448-BF66-7EC492F57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43893E-39E4-441A-AB39-FFDE5C8B96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B1D945-72A9-42DC-9617-AD781E3DE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138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363D91-2426-44C9-9BEE-9CAF42259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A99381-6EB0-45A9-AB4D-1C2B4692B5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E39D64-B029-4AF5-8124-66AE78A0A1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442F2B-52FB-485A-BB1E-B7C5A242D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C0D94D-113A-49EF-9CCE-6EEFED327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02D980-61A0-4916-A52B-49C07B50B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314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63F6C-93A2-4AF7-82AC-8FD45E7F4E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208880-F367-4791-B94C-C615513E1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EFE42D1-3648-45DC-8B9D-72645ABB4C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89636DD-ED6F-4D79-A2DE-E328681AB4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C94A174-71BB-4D43-90D8-5EAEBDF46A9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FEFC87-10BA-4D1F-BF33-D5582217F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91EE98C-EAC0-41C0-B614-295F5AC39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324144B-BB2E-49CB-85E7-F5D61695A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2553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9DFA1B-5CAD-4873-B1A4-CB5F44DF3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4D48D0-62C4-4DE6-9419-4D1335435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17E2175-9797-472C-BB6D-1407B0CC7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020F054-1E6E-40BD-892C-9B2D8789F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232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5DA7FB-EB48-49C0-97EE-1C1ECF6DA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D48E4A8-8BC7-404D-8F56-302BC7E134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459352-3FBF-4959-BD4A-905BC7627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914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DB855-7D71-46A6-95D4-0457D372A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0DD6C6-3E49-4DC1-AA32-60386A5A0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5550318-F074-4F7B-9050-9A10B36BFF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AC7CF4F-AC6D-48A0-94B5-5FE4D0640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7A0DF1-1C1F-4407-BDD0-AA2A17779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7B7699-6DFC-4436-8901-6223019DA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5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04873D-6489-404D-B6F5-60B8D8A05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A7DCD96-1839-47DF-BF99-7E7D9B21A6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097B1B1-C5E6-4168-A512-0E93422EAF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85BC1D-C29B-4614-BAA1-71BB5C5A9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96DA7A-7D80-4BE2-8161-F31D982C1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CC419B-F282-4591-8ABF-C7B08A77F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815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E53A197-E4BD-467D-9D3E-F43BD70FC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56AB0F-08F6-4A6A-B9B5-4DAE69AB41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9C85F7-BCC7-4D86-90AA-A40F2FA6A8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AE241E-886D-4D4C-B9F0-D6AB8FEBCEDC}" type="datetimeFigureOut">
              <a:rPr lang="zh-CN" altLang="en-US" smtClean="0"/>
              <a:t>2019/7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BDB4C3-93D8-4C37-9E92-F4203C0669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FF3DE1-3000-4D1F-B168-EFDFCFEBBF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EFFAB-AC43-4EAE-9737-76EF12AE58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6341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552649A-B584-485E-AFC5-53D44764A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96865"/>
              </p:ext>
            </p:extLst>
          </p:nvPr>
        </p:nvGraphicFramePr>
        <p:xfrm>
          <a:off x="5219762" y="290958"/>
          <a:ext cx="733467" cy="57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9762" y="290958"/>
                        <a:ext cx="733467" cy="57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4E49B600-D9F3-436F-8905-5E11FADCF52E}"/>
              </a:ext>
            </a:extLst>
          </p:cNvPr>
          <p:cNvSpPr/>
          <p:nvPr/>
        </p:nvSpPr>
        <p:spPr>
          <a:xfrm>
            <a:off x="5280659" y="905615"/>
            <a:ext cx="458754" cy="86868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C3093E5-59F8-48F3-832A-73737235266A}"/>
              </a:ext>
            </a:extLst>
          </p:cNvPr>
          <p:cNvSpPr txBox="1"/>
          <p:nvPr/>
        </p:nvSpPr>
        <p:spPr>
          <a:xfrm>
            <a:off x="5739413" y="905615"/>
            <a:ext cx="343121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1: Preconditioning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voted Cholesky Decomposi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527041D-7E72-4609-8C50-F4FE163C1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89910"/>
              </p:ext>
            </p:extLst>
          </p:nvPr>
        </p:nvGraphicFramePr>
        <p:xfrm>
          <a:off x="3592513" y="1782763"/>
          <a:ext cx="46482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2513" y="1782763"/>
                        <a:ext cx="46482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下 10">
            <a:extLst>
              <a:ext uri="{FF2B5EF4-FFF2-40B4-BE49-F238E27FC236}">
                <a16:creationId xmlns:a16="http://schemas.microsoft.com/office/drawing/2014/main" id="{8EF0CFAF-424A-4813-8835-DDA29C9C85DD}"/>
              </a:ext>
            </a:extLst>
          </p:cNvPr>
          <p:cNvSpPr/>
          <p:nvPr/>
        </p:nvSpPr>
        <p:spPr>
          <a:xfrm>
            <a:off x="5280659" y="2477683"/>
            <a:ext cx="458754" cy="184428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025DE3E-B6C4-4C0B-A930-F731CF7C7033}"/>
              </a:ext>
            </a:extLst>
          </p:cNvPr>
          <p:cNvSpPr txBox="1"/>
          <p:nvPr/>
        </p:nvSpPr>
        <p:spPr>
          <a:xfrm>
            <a:off x="5739413" y="2777811"/>
            <a:ext cx="387658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2: Matrix-matrix Multiply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Modified Conjugate Gradi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DA85297-BD4F-4C43-89BA-42EF7D2C7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99109"/>
              </p:ext>
            </p:extLst>
          </p:nvPr>
        </p:nvGraphicFramePr>
        <p:xfrm>
          <a:off x="4953784" y="5295104"/>
          <a:ext cx="1225074" cy="44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784" y="5295104"/>
                        <a:ext cx="1225074" cy="44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94D3127A-DE3C-4438-8794-98734C24A96A}"/>
              </a:ext>
            </a:extLst>
          </p:cNvPr>
          <p:cNvSpPr txBox="1"/>
          <p:nvPr/>
        </p:nvSpPr>
        <p:spPr>
          <a:xfrm>
            <a:off x="3574002" y="4244370"/>
            <a:ext cx="434857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3: Matrix Tridiagonalization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Lanczos Algorith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A2183E93-EE68-445A-962E-DBB48EEFD1BB}"/>
              </a:ext>
            </a:extLst>
          </p:cNvPr>
          <p:cNvSpPr/>
          <p:nvPr/>
        </p:nvSpPr>
        <p:spPr>
          <a:xfrm rot="3346434">
            <a:off x="4616790" y="2638464"/>
            <a:ext cx="310171" cy="86868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3BE9E5B-2313-47B9-884C-9023B9246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35576"/>
              </p:ext>
            </p:extLst>
          </p:nvPr>
        </p:nvGraphicFramePr>
        <p:xfrm>
          <a:off x="3304449" y="3429000"/>
          <a:ext cx="1482066" cy="55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4449" y="3429000"/>
                        <a:ext cx="1482066" cy="55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A228E35D-19E3-41D8-91A6-3038B93EB727}"/>
              </a:ext>
            </a:extLst>
          </p:cNvPr>
          <p:cNvSpPr/>
          <p:nvPr/>
        </p:nvSpPr>
        <p:spPr>
          <a:xfrm rot="18118885">
            <a:off x="6177242" y="3287800"/>
            <a:ext cx="310171" cy="88163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7FA79B-3928-418C-904B-E42AF6020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60032"/>
              </p:ext>
            </p:extLst>
          </p:nvPr>
        </p:nvGraphicFramePr>
        <p:xfrm>
          <a:off x="6991719" y="3644862"/>
          <a:ext cx="2728347" cy="6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1739880" imgH="431640" progId="Equation.DSMT4">
                  <p:embed/>
                </p:oleObj>
              </mc:Choice>
              <mc:Fallback>
                <p:oleObj name="Equation" r:id="rId11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1719" y="3644862"/>
                        <a:ext cx="2728347" cy="6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18">
            <a:extLst>
              <a:ext uri="{FF2B5EF4-FFF2-40B4-BE49-F238E27FC236}">
                <a16:creationId xmlns:a16="http://schemas.microsoft.com/office/drawing/2014/main" id="{1DAA7BD2-C707-4EA1-B0A6-3FBEECAD4754}"/>
              </a:ext>
            </a:extLst>
          </p:cNvPr>
          <p:cNvSpPr/>
          <p:nvPr/>
        </p:nvSpPr>
        <p:spPr>
          <a:xfrm>
            <a:off x="5346954" y="4932946"/>
            <a:ext cx="392459" cy="44118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9540F7CC-0393-42A5-9733-B5A4C1E7323C}"/>
              </a:ext>
            </a:extLst>
          </p:cNvPr>
          <p:cNvSpPr/>
          <p:nvPr/>
        </p:nvSpPr>
        <p:spPr>
          <a:xfrm>
            <a:off x="5370091" y="5754254"/>
            <a:ext cx="392459" cy="441188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DD1A606-0C6D-4126-8ADB-ED1767551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89950"/>
              </p:ext>
            </p:extLst>
          </p:nvPr>
        </p:nvGraphicFramePr>
        <p:xfrm>
          <a:off x="4504879" y="6179687"/>
          <a:ext cx="2310133" cy="6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1473120" imgH="431640" progId="Equation.DSMT4">
                  <p:embed/>
                </p:oleObj>
              </mc:Choice>
              <mc:Fallback>
                <p:oleObj name="Equation" r:id="rId13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4879" y="6179687"/>
                        <a:ext cx="2310133" cy="6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6340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25</Words>
  <Application>Microsoft Office PowerPoint</Application>
  <PresentationFormat>宽屏</PresentationFormat>
  <Paragraphs>6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icardo LIU</dc:creator>
  <cp:lastModifiedBy>Ricardo LIU</cp:lastModifiedBy>
  <cp:revision>3</cp:revision>
  <dcterms:created xsi:type="dcterms:W3CDTF">2019-07-30T23:13:39Z</dcterms:created>
  <dcterms:modified xsi:type="dcterms:W3CDTF">2019-07-30T23:35:45Z</dcterms:modified>
</cp:coreProperties>
</file>